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91" r:id="rId2"/>
    <p:sldId id="491" r:id="rId3"/>
    <p:sldId id="499" r:id="rId4"/>
    <p:sldId id="500" r:id="rId5"/>
    <p:sldId id="501" r:id="rId6"/>
    <p:sldId id="502" r:id="rId7"/>
    <p:sldId id="503" r:id="rId8"/>
    <p:sldId id="504" r:id="rId9"/>
    <p:sldId id="505" r:id="rId10"/>
    <p:sldId id="506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98"/>
    <p:restoredTop sz="94660"/>
  </p:normalViewPr>
  <p:slideViewPr>
    <p:cSldViewPr>
      <p:cViewPr varScale="1">
        <p:scale>
          <a:sx n="116" d="100"/>
          <a:sy n="116" d="100"/>
        </p:scale>
        <p:origin x="192" y="3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e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57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NUL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Relationship Id="rId22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2217" y="1447800"/>
            <a:ext cx="303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an. 27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mensional Analy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Fundamentals of kinemat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oncepts of kinematic quantiti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Displacement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Average Velocity </a:t>
            </a: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and Speed</a:t>
            </a:r>
            <a:endParaRPr lang="en-US" dirty="0">
              <a:solidFill>
                <a:srgbClr val="660066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Jan. 27, 2021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10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716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ne dimensional displacement is defined as (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poll6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): 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9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1925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506412" y="2891135"/>
            <a:ext cx="4065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average </a:t>
            </a:r>
            <a:r>
              <a:rPr lang="en-US" dirty="0">
                <a:solidFill>
                  <a:srgbClr val="FF0000"/>
                </a:solidFill>
                <a:latin typeface="Arial Narrow" pitchFamily="-84" charset="0"/>
              </a:rPr>
              <a:t>velocity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is defined as: </a:t>
            </a:r>
            <a:endParaRPr lang="en-US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559300" y="2832100"/>
          <a:ext cx="11461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" name="Equation" r:id="rId5" imgW="482600" imgH="266700" progId="Equation.DSMT4">
                  <p:embed/>
                </p:oleObj>
              </mc:Choice>
              <mc:Fallback>
                <p:oleObj name="Equation" r:id="rId5" imgW="482600" imgH="266700" progId="Equation.DSMT4">
                  <p:embed/>
                  <p:pic>
                    <p:nvPicPr>
                      <p:cNvPr id="1925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832100"/>
                        <a:ext cx="11461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average </a:t>
            </a:r>
            <a:r>
              <a:rPr lang="en-US" sz="2800" dirty="0">
                <a:solidFill>
                  <a:srgbClr val="FF0000"/>
                </a:solidFill>
                <a:latin typeface="Arial Narrow" pitchFamily="-84" charset="0"/>
              </a:rPr>
              <a:t>speed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is defined as: 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103813" y="4241800"/>
          <a:ext cx="38147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" name="Equation" r:id="rId7" imgW="1892300" imgH="444500" progId="Equation.DSMT4">
                  <p:embed/>
                </p:oleObj>
              </mc:Choice>
              <mc:Fallback>
                <p:oleObj name="Equation" r:id="rId7" imgW="1892300" imgH="444500" progId="Equation.DSMT4">
                  <p:embed/>
                  <p:pic>
                    <p:nvPicPr>
                      <p:cNvPr id="1925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241800"/>
                        <a:ext cx="3814762" cy="889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594350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1925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819900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1925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457200" y="35814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i="1" dirty="0">
                <a:solidFill>
                  <a:srgbClr val="FF0066"/>
                </a:solidFill>
                <a:latin typeface="Monotype Corsiva" pitchFamily="-84" charset="0"/>
              </a:rPr>
              <a:t>Displacement per unit time in the interval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</a:t>
            </a:r>
            <a:r>
              <a:rPr lang="en-US" i="1" dirty="0" err="1">
                <a:solidFill>
                  <a:srgbClr val="FF0066"/>
                </a:solidFill>
                <a:latin typeface="Monotype Corsiva" pitchFamily="-84" charset="0"/>
              </a:rPr>
              <a:t>poisitions</a:t>
            </a:r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 of the motion and is a vector quantity.  </a:t>
            </a:r>
            <a:r>
              <a:rPr lang="en-US" i="1" dirty="0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3152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4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1925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554510" y="3276540"/>
            <a:ext cx="16674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, 6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838200" y="2536826"/>
            <a:ext cx="1317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838200" y="4937125"/>
            <a:ext cx="1550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, 6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458788" y="5638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</p:spTree>
    <p:extLst>
      <p:ext uri="{BB962C8B-B14F-4D97-AF65-F5344CB8AC3E}">
        <p14:creationId xmlns:p14="http://schemas.microsoft.com/office/powerpoint/2010/main" val="156444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/>
      <p:bldP spid="192517" grpId="0"/>
      <p:bldP spid="192519" grpId="0"/>
      <p:bldP spid="192524" grpId="0"/>
      <p:bldP spid="192525" grpId="0"/>
      <p:bldP spid="192548" grpId="0"/>
      <p:bldP spid="192549" grpId="0" animBg="1"/>
      <p:bldP spid="192550" grpId="0"/>
      <p:bldP spid="192551" grpId="0" animBg="1"/>
      <p:bldP spid="192552" grpId="0"/>
      <p:bldP spid="192553" grpId="0" animBg="1"/>
      <p:bldP spid="192554" grpId="0"/>
      <p:bldP spid="192555" grpId="0"/>
      <p:bldP spid="192556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1 for Extra Credit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916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Find the solutions 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5 points</a:t>
            </a:r>
          </a:p>
          <a:p>
            <a:pPr lvl="1"/>
            <a:r>
              <a:rPr lang="en-US" sz="2400" dirty="0">
                <a:solidFill>
                  <a:srgbClr val="C0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x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 is the unknown variable, and y, z and v are constant coefficient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!!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 on </a:t>
            </a:r>
            <a:r>
              <a:rPr lang="en-US" sz="2800" b="1" u="sng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Canvas</a:t>
            </a:r>
          </a:p>
          <a:p>
            <a:pPr lvl="1"/>
            <a:r>
              <a:rPr lang="en-US" sz="2400" dirty="0"/>
              <a:t>File name must be: SP1-LastName-FirstName-SP21.pdf 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E05ABD8-E07A-C647-B3BC-86DE4DFC7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57198"/>
              </p:ext>
            </p:extLst>
          </p:nvPr>
        </p:nvGraphicFramePr>
        <p:xfrm>
          <a:off x="4495800" y="2569232"/>
          <a:ext cx="2373392" cy="47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3215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69232"/>
                        <a:ext cx="2373392" cy="47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2586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53731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for Estimates</a:t>
            </a: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168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168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168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=4.4km and h=1.5m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229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D=4.4km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5575300" y="4824413"/>
          <a:ext cx="28590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10" imgW="1371600" imgH="685800" progId="Equation.DSMT4">
                  <p:embed/>
                </p:oleObj>
              </mc:Choice>
              <mc:Fallback>
                <p:oleObj name="Equation" r:id="rId10" imgW="1371600" imgH="685800" progId="Equation.DSMT4">
                  <p:embed/>
                  <p:pic>
                    <p:nvPicPr>
                      <p:cNvPr id="168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24413"/>
                        <a:ext cx="28590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81152" y="6320135"/>
            <a:ext cx="2043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Real R=6380k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C35A325-E884-0D46-A2EC-50AD0D068860}"/>
              </a:ext>
            </a:extLst>
          </p:cNvPr>
          <p:cNvSpPr/>
          <p:nvPr/>
        </p:nvSpPr>
        <p:spPr bwMode="auto">
          <a:xfrm rot="21306851">
            <a:off x="905080" y="2895600"/>
            <a:ext cx="228600" cy="2286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80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/>
      <p:bldP spid="168968" grpId="0" animBg="1"/>
      <p:bldP spid="168969" grpId="0" animBg="1"/>
      <p:bldP spid="168970" grpId="0"/>
      <p:bldP spid="168971" grpId="0"/>
      <p:bldP spid="168972" grpId="0"/>
      <p:bldP spid="168973" grpId="0"/>
      <p:bldP spid="168974" grpId="0"/>
      <p:bldP spid="20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46" y="172278"/>
            <a:ext cx="9122508" cy="443948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s of Units and Dimensional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916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dirty="0"/>
              <a:t> (distance) is the length whether meter or inch is used to express the size: Usually denoted as</a:t>
            </a:r>
            <a:r>
              <a:rPr lang="en-US" dirty="0">
                <a:latin typeface="Monotype Corsiva" pitchFamily="-84" charset="0"/>
              </a:rPr>
              <a:t>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solidFill>
                  <a:srgbClr val="CC6600"/>
                </a:solidFill>
                <a:latin typeface="+mj-lt"/>
              </a:rPr>
              <a:t>Length of a car is in the dimension of length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solidFill>
                  <a:srgbClr val="CC6600"/>
                </a:solidFill>
                <a:latin typeface="+mj-lt"/>
              </a:rPr>
              <a:t>What about the height of a person?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The same is true for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Mass ([M]) </a:t>
            </a:r>
            <a:r>
              <a:rPr lang="en-US" dirty="0"/>
              <a:t>and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Dimensions are treated as algebraic quantities: Can perform two algebraic operations; multiplication or division (</a:t>
            </a:r>
            <a:r>
              <a:rPr lang="en-US" dirty="0">
                <a:solidFill>
                  <a:srgbClr val="CC00CC"/>
                </a:solidFill>
              </a:rPr>
              <a:t>poll 5</a:t>
            </a:r>
            <a:r>
              <a:rPr lang="en-US" dirty="0"/>
              <a:t>)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22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3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3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s of units and Dimensional Analysis </a:t>
            </a:r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g: Speed </a:t>
            </a:r>
            <a:r>
              <a:rPr lang="en-US">
                <a:latin typeface="Monotype Corsiva" pitchFamily="-84" charset="0"/>
              </a:rPr>
              <a:t>[v] = [L]/[T]=[L][T</a:t>
            </a:r>
            <a:r>
              <a:rPr lang="en-US" baseline="30000">
                <a:latin typeface="Monotype Corsiva" pitchFamily="-84" charset="0"/>
              </a:rPr>
              <a:t>-1</a:t>
            </a:r>
            <a:r>
              <a:rPr lang="en-US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>
                <a:latin typeface="Monotype Corsiva" pitchFamily="-84" charset="0"/>
                <a:ea typeface="ＭＳ Ｐゴシック" pitchFamily="-84" charset="-128"/>
              </a:rPr>
              <a:t>L = V*T = 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eg.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L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26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5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175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96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706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7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175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5715000" y="5638800"/>
          <a:ext cx="2117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" name="Equation" r:id="rId9" imgW="965160" imgH="419040" progId="Equation.3">
                  <p:embed/>
                </p:oleObj>
              </mc:Choice>
              <mc:Fallback>
                <p:oleObj name="Equation" r:id="rId9" imgW="965160" imgH="419040" progId="Equation.3">
                  <p:embed/>
                  <p:pic>
                    <p:nvPicPr>
                      <p:cNvPr id="175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2117725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9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1751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0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1751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1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1751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2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1751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1751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4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1751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5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17513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60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build="p" autoUpdateAnimBg="0"/>
      <p:bldP spid="17513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ynamics: Description of motion accompanied with an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ector and Scalar quantities: (</a:t>
            </a:r>
            <a:r>
              <a:rPr lang="en-US" sz="24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oll 6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peed, length, mass, height, volume, area, magnitude of a vector quantity, </a:t>
            </a:r>
            <a:r>
              <a:rPr lang="en-US" sz="1800" dirty="0" err="1">
                <a:ea typeface="ＭＳ Ｐゴシック" pitchFamily="-84" charset="-128"/>
              </a:rPr>
              <a:t>etc</a:t>
            </a:r>
            <a:endParaRPr lang="en-US" sz="1800" dirty="0">
              <a:ea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It does not make sense to say “I ran with 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implification of the problem </a:t>
            </a:r>
            <a:r>
              <a:rPr lang="en-US" sz="1800" u="sng" dirty="0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9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6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6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61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61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61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61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: Can be described as long as the 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positio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Circular or elliptical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Oscil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mensions of geomet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</a:t>
            </a:r>
            <a:r>
              <a:rPr lang="en-US" sz="2400" dirty="0" err="1"/>
              <a:t>straightline</a:t>
            </a:r>
            <a:r>
              <a:rPr lang="en-US" sz="2400" dirty="0"/>
              <a:t> </a:t>
            </a:r>
            <a:r>
              <a:rPr lang="en-US" sz="2400" dirty="0">
                <a:sym typeface="Wingdings" pitchFamily="-84" charset="2"/>
              </a:rPr>
              <a:t> Motion in one-dimension is a motion on a </a:t>
            </a:r>
            <a:r>
              <a:rPr lang="en-US" sz="2400" dirty="0" err="1">
                <a:sym typeface="Wingdings" pitchFamily="-84" charset="2"/>
              </a:rPr>
              <a:t>straight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2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329</TotalTime>
  <Words>1181</Words>
  <Application>Microsoft Macintosh PowerPoint</Application>
  <PresentationFormat>On-screen Show (4:3)</PresentationFormat>
  <Paragraphs>14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 Narrow</vt:lpstr>
      <vt:lpstr>Monotype Corsiva</vt:lpstr>
      <vt:lpstr>Times New Roman</vt:lpstr>
      <vt:lpstr>phys1443-spring02</vt:lpstr>
      <vt:lpstr>Equation</vt:lpstr>
      <vt:lpstr>PHYS 1443 – Section 003 Lecture #3</vt:lpstr>
      <vt:lpstr>Reminder: Special Project #1 for Extra Credit</vt:lpstr>
      <vt:lpstr>Estimates &amp; Order-of-Magnitude Calculations </vt:lpstr>
      <vt:lpstr>Example for Estimates</vt:lpstr>
      <vt:lpstr>Dimensions of Units and Dimensional Analysis</vt:lpstr>
      <vt:lpstr>Dimensions of units and Dimensional Analysis cnt’d</vt:lpstr>
      <vt:lpstr>Examples</vt:lpstr>
      <vt:lpstr>Some Fundamentals</vt:lpstr>
      <vt:lpstr>Some More Fundamentals</vt:lpstr>
      <vt:lpstr>Displacement, Velocity and Spee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66</cp:revision>
  <dcterms:created xsi:type="dcterms:W3CDTF">2012-01-19T04:21:20Z</dcterms:created>
  <dcterms:modified xsi:type="dcterms:W3CDTF">2021-01-27T22:27:03Z</dcterms:modified>
</cp:coreProperties>
</file>